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208F8" w:rsidRDefault="005E0B55">
      <w:r>
        <w:object w:dxaOrig="10205" w:dyaOrig="99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5" type="#_x0000_t75" style="width:468.75pt;height:459pt" o:ole="">
            <v:imagedata r:id="rId4" o:title=""/>
          </v:shape>
          <o:OLEObject Type="Embed" ProgID="ChemDraw.Document.6.0" ShapeID="_x0000_i1185" DrawAspect="Content" ObjectID="_1565460037" r:id="rId5"/>
        </w:object>
      </w:r>
      <w:bookmarkStart w:id="0" w:name="_GoBack"/>
      <w:bookmarkEnd w:id="0"/>
    </w:p>
    <w:p w:rsidR="00F208F8" w:rsidRPr="00F208F8" w:rsidRDefault="00F208F8" w:rsidP="00F208F8"/>
    <w:p w:rsidR="00F208F8" w:rsidRDefault="00F208F8" w:rsidP="00F208F8"/>
    <w:p w:rsidR="009B7E52" w:rsidRPr="00F208F8" w:rsidRDefault="00F208F8" w:rsidP="00F208F8">
      <w:pPr>
        <w:tabs>
          <w:tab w:val="left" w:pos="3345"/>
        </w:tabs>
        <w:rPr>
          <w:rFonts w:ascii="Times New Roman" w:hAnsi="Times New Roman" w:cs="Times New Roman"/>
          <w:sz w:val="28"/>
          <w:szCs w:val="28"/>
        </w:rPr>
      </w:pPr>
      <w:r>
        <w:tab/>
      </w:r>
      <w:r w:rsidRPr="00F208F8">
        <w:rPr>
          <w:rFonts w:ascii="Times New Roman" w:hAnsi="Times New Roman" w:cs="Times New Roman"/>
          <w:sz w:val="28"/>
          <w:szCs w:val="28"/>
        </w:rPr>
        <w:t>Scheme</w:t>
      </w:r>
    </w:p>
    <w:sectPr w:rsidR="009B7E52" w:rsidRPr="00F208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e1tDS3sDQwNrCwMDJV0lEKTi0uzszPAykwqQUAQ/xzniwAAAA="/>
  </w:docVars>
  <w:rsids>
    <w:rsidRoot w:val="007D23A4"/>
    <w:rsid w:val="005229D5"/>
    <w:rsid w:val="00597E31"/>
    <w:rsid w:val="005E0B55"/>
    <w:rsid w:val="00681AEF"/>
    <w:rsid w:val="007D23A4"/>
    <w:rsid w:val="007E7DBE"/>
    <w:rsid w:val="00826586"/>
    <w:rsid w:val="009A5507"/>
    <w:rsid w:val="009B7E52"/>
    <w:rsid w:val="00BA6624"/>
    <w:rsid w:val="00EC0294"/>
    <w:rsid w:val="00F208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9F16D2-FE9B-4BBF-B531-6F81145EA2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662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662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1</Pages>
  <Words>6</Words>
  <Characters>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6</cp:revision>
  <cp:lastPrinted>2017-08-28T15:38:00Z</cp:lastPrinted>
  <dcterms:created xsi:type="dcterms:W3CDTF">2017-08-19T07:03:00Z</dcterms:created>
  <dcterms:modified xsi:type="dcterms:W3CDTF">2017-08-28T15:44:00Z</dcterms:modified>
</cp:coreProperties>
</file>